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4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94"/>
        <w:gridCol w:w="5646"/>
      </w:tblGrid>
      <w:tr w:rsidR="00283570" w:rsidRPr="00F0477C" w:rsidTr="00350AE4">
        <w:tc>
          <w:tcPr>
            <w:tcW w:w="4794" w:type="dxa"/>
          </w:tcPr>
          <w:p w:rsidR="00283570" w:rsidRPr="00350AE4" w:rsidRDefault="00283570" w:rsidP="00350AE4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bookmarkStart w:id="0" w:name="_GoBack" w:colFirst="1" w:colLast="1"/>
            <w:r w:rsidRPr="00350AE4">
              <w:rPr>
                <w:b/>
                <w:bCs/>
                <w:color w:val="000000" w:themeColor="text1"/>
                <w:sz w:val="26"/>
                <w:szCs w:val="26"/>
              </w:rPr>
              <w:t xml:space="preserve">SỞ GD&amp;ĐT </w:t>
            </w:r>
          </w:p>
        </w:tc>
        <w:tc>
          <w:tcPr>
            <w:tcW w:w="5646" w:type="dxa"/>
          </w:tcPr>
          <w:p w:rsidR="00283570" w:rsidRPr="00F0477C" w:rsidRDefault="00283570" w:rsidP="00283570">
            <w:pPr>
              <w:jc w:val="center"/>
              <w:rPr>
                <w:b/>
                <w:bCs/>
                <w:i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  <w:t>ĐỀ KIỂM TRA GIỮA KÌ II</w:t>
            </w:r>
          </w:p>
          <w:p w:rsidR="00283570" w:rsidRPr="00F0477C" w:rsidRDefault="00283570" w:rsidP="00283570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  <w:t>NĂM HỌC 2020 – 2021</w:t>
            </w:r>
          </w:p>
          <w:p w:rsidR="00283570" w:rsidRPr="00F0477C" w:rsidRDefault="00283570" w:rsidP="00283570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  <w:t>MÔN THI: Sinh 10</w:t>
            </w:r>
          </w:p>
          <w:p w:rsidR="00283570" w:rsidRPr="00F0477C" w:rsidRDefault="00283570" w:rsidP="00283570">
            <w:pPr>
              <w:jc w:val="center"/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>Thời gian làm bài: 45  phút</w:t>
            </w:r>
          </w:p>
          <w:p w:rsidR="00E25F61" w:rsidRPr="00F0477C" w:rsidRDefault="00E25F61" w:rsidP="00D5742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>(Đề</w:t>
            </w:r>
            <w:r w:rsidR="00363CFC"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 xml:space="preserve"> thi</w:t>
            </w: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 xml:space="preserve"> gồm </w:t>
            </w:r>
            <w:r w:rsidR="00D57420"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>3</w:t>
            </w: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 xml:space="preserve"> trang).</w:t>
            </w:r>
          </w:p>
        </w:tc>
      </w:tr>
      <w:bookmarkEnd w:id="0"/>
    </w:tbl>
    <w:p w:rsidR="00283570" w:rsidRPr="00F0477C" w:rsidRDefault="00283570" w:rsidP="00283570">
      <w:pPr>
        <w:rPr>
          <w:b/>
          <w:color w:val="000000" w:themeColor="text1"/>
          <w:sz w:val="24"/>
          <w:szCs w:val="24"/>
        </w:rPr>
      </w:pP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color w:val="000000" w:themeColor="text1"/>
          <w:sz w:val="17"/>
          <w:szCs w:val="17"/>
        </w:rPr>
      </w:pPr>
    </w:p>
    <w:p w:rsidR="00283570" w:rsidRPr="00F0477C" w:rsidRDefault="00283570" w:rsidP="00283570">
      <w:pPr>
        <w:rPr>
          <w:b/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</w:t>
      </w:r>
      <w:r w:rsidRPr="00F0477C">
        <w:rPr>
          <w:b/>
          <w:color w:val="000000" w:themeColor="text1"/>
          <w:sz w:val="24"/>
          <w:szCs w:val="24"/>
        </w:rPr>
        <w:t>I. TRẮC NGHIỆM (7 ĐIỂM).</w:t>
      </w:r>
    </w:p>
    <w:p w:rsidR="00283570" w:rsidRPr="00F0477C" w:rsidRDefault="00363CFC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</w:t>
      </w:r>
      <w:r w:rsidR="00283570" w:rsidRPr="00F0477C">
        <w:rPr>
          <w:b/>
          <w:bCs/>
          <w:color w:val="000000" w:themeColor="text1"/>
          <w:sz w:val="24"/>
          <w:szCs w:val="24"/>
        </w:rPr>
        <w:t>Câu 1.</w:t>
      </w:r>
      <w:r w:rsidR="00283570" w:rsidRPr="00F0477C">
        <w:rPr>
          <w:color w:val="000000" w:themeColor="text1"/>
          <w:sz w:val="24"/>
          <w:szCs w:val="24"/>
        </w:rPr>
        <w:t xml:space="preserve"> Pha tối quang hợp xảy ra ở cấu trúc nào sau đây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các lớp màng của lục lạp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màng tilacoit.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ác hạt grana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ất nền của lục lạp.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.</w:t>
      </w:r>
      <w:r w:rsidRPr="00F0477C">
        <w:rPr>
          <w:color w:val="000000" w:themeColor="text1"/>
          <w:sz w:val="24"/>
          <w:szCs w:val="24"/>
        </w:rPr>
        <w:t xml:space="preserve"> Vi khuẩn lactic đồng hình biến đổi glucozo thành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axit lactic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axit axetic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hí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  <w:vertAlign w:val="subscript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etanol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3.</w:t>
      </w:r>
      <w:r w:rsidRPr="00F0477C">
        <w:rPr>
          <w:color w:val="000000" w:themeColor="text1"/>
          <w:sz w:val="24"/>
          <w:szCs w:val="24"/>
        </w:rPr>
        <w:t xml:space="preserve"> Một số vi sinh vật thực hiện quá trình hô hấp hiếu khí trong điều kiện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Có khí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  <w:vertAlign w:val="subscript"/>
        </w:rPr>
        <w:tab/>
        <w:t xml:space="preserve">                    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ó oxi nguyên tử.</w:t>
      </w:r>
      <w:r w:rsidRPr="00F0477C">
        <w:rPr>
          <w:color w:val="000000" w:themeColor="text1"/>
          <w:sz w:val="24"/>
          <w:szCs w:val="24"/>
        </w:rPr>
        <w:tab/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</w:t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ó oxi phân tử.</w:t>
      </w:r>
      <w:r w:rsidRPr="00F0477C">
        <w:rPr>
          <w:color w:val="000000" w:themeColor="text1"/>
          <w:sz w:val="24"/>
          <w:szCs w:val="24"/>
        </w:rPr>
        <w:tab/>
        <w:t xml:space="preserve">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hông có oxi phân tử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4.</w:t>
      </w:r>
      <w:r w:rsidRPr="00F0477C">
        <w:rPr>
          <w:color w:val="000000" w:themeColor="text1"/>
          <w:sz w:val="24"/>
          <w:szCs w:val="24"/>
        </w:rPr>
        <w:t xml:space="preserve"> Nói về hô hấp tế bào, điều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đúng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Quá trình hô hấp tế bào chủ yếu diễn ra trong nhân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Hô hấp tế bào có bản chất là chuỗi các phản ứng oxi hóa khử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Đó là quá trình oxi hóa các chất hữu cơ thành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 xml:space="preserve"> và H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O và giải phóng năng lượng AT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  D.</w:t>
      </w:r>
      <w:r w:rsidRPr="00F0477C">
        <w:rPr>
          <w:color w:val="000000" w:themeColor="text1"/>
          <w:sz w:val="24"/>
          <w:szCs w:val="24"/>
        </w:rPr>
        <w:t xml:space="preserve"> Đó là quá trình chuyển đổi năng lượng rất quan trọng của tế bào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</w:t>
      </w:r>
      <w:r w:rsidR="00283570" w:rsidRPr="00F0477C">
        <w:rPr>
          <w:b/>
          <w:bCs/>
          <w:color w:val="000000" w:themeColor="text1"/>
          <w:sz w:val="24"/>
          <w:szCs w:val="24"/>
        </w:rPr>
        <w:t>Câu 5.</w:t>
      </w:r>
      <w:r w:rsidR="00283570" w:rsidRPr="00F0477C">
        <w:rPr>
          <w:color w:val="000000" w:themeColor="text1"/>
          <w:sz w:val="24"/>
          <w:szCs w:val="24"/>
        </w:rPr>
        <w:t xml:space="preserve"> Nhận định nào sau đây là đúng với quá trình lên men lactic dị hình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 Sản phẩm chỉ là axit lactic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Sản phẩm chỉ gồm axit ami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  <w:vertAlign w:val="subscript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Ngoài axit lactic, sản phẩm còn có etanol, axit axetic,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  <w:vertAlign w:val="subscript"/>
        </w:rPr>
      </w:pPr>
      <w:r w:rsidRPr="00F0477C">
        <w:rPr>
          <w:color w:val="000000" w:themeColor="text1"/>
          <w:sz w:val="24"/>
          <w:szCs w:val="24"/>
          <w:vertAlign w:val="subscript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Ngoài axit lactic, sản phẩm còn có etanol, axit axetic, 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6.</w:t>
      </w:r>
      <w:r w:rsidRPr="00F0477C">
        <w:rPr>
          <w:color w:val="000000" w:themeColor="text1"/>
          <w:sz w:val="24"/>
          <w:szCs w:val="24"/>
        </w:rPr>
        <w:t xml:space="preserve"> Muối chua rau, thực chất là tạo điều kiện để quá trình nào sau đây xảy ra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Lên men lactic và lên men etilic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Phân giải xenlulozo, lên men lactic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Phân giải protein, xenlulozo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Lên men lactic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7.</w:t>
      </w:r>
      <w:r w:rsidRPr="00F0477C">
        <w:rPr>
          <w:color w:val="000000" w:themeColor="text1"/>
          <w:sz w:val="24"/>
          <w:szCs w:val="24"/>
        </w:rPr>
        <w:t xml:space="preserve"> </w:t>
      </w:r>
      <w:r w:rsidRPr="00F0477C">
        <w:rPr>
          <w:b/>
          <w:bCs/>
          <w:color w:val="000000" w:themeColor="text1"/>
          <w:sz w:val="24"/>
          <w:szCs w:val="24"/>
        </w:rPr>
        <w:t xml:space="preserve"> </w:t>
      </w:r>
      <w:r w:rsidRPr="00F0477C">
        <w:rPr>
          <w:color w:val="000000" w:themeColor="text1"/>
          <w:sz w:val="24"/>
          <w:szCs w:val="24"/>
        </w:rPr>
        <w:t>Năng lượng cung cấp cho các phản ứng trong pha tối chủ yếu lấy từ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b/>
          <w:bCs/>
          <w:color w:val="000000" w:themeColor="text1"/>
          <w:sz w:val="24"/>
          <w:szCs w:val="24"/>
        </w:rPr>
        <w:t>A.</w:t>
      </w:r>
      <w:r w:rsidR="00156A0F" w:rsidRPr="00F0477C">
        <w:rPr>
          <w:color w:val="000000" w:themeColor="text1"/>
          <w:sz w:val="24"/>
          <w:szCs w:val="24"/>
        </w:rPr>
        <w:t xml:space="preserve">  Ánh sáng mặt trời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color w:val="000000" w:themeColor="text1"/>
          <w:sz w:val="24"/>
          <w:szCs w:val="24"/>
        </w:rPr>
        <w:t xml:space="preserve"> 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ATP do các ti thể trong tế bào cung cấ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ATP và NADPH từ pha sáng của quang hợp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b/>
          <w:bCs/>
          <w:color w:val="000000" w:themeColor="text1"/>
          <w:sz w:val="24"/>
          <w:szCs w:val="24"/>
        </w:rPr>
        <w:t>D.</w:t>
      </w:r>
      <w:r w:rsidR="00156A0F" w:rsidRPr="00F0477C">
        <w:rPr>
          <w:color w:val="000000" w:themeColor="text1"/>
          <w:sz w:val="24"/>
          <w:szCs w:val="24"/>
        </w:rPr>
        <w:t xml:space="preserve"> Tất cả các nguồn năng lượng trê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8. </w:t>
      </w:r>
      <w:r w:rsidRPr="00F0477C">
        <w:rPr>
          <w:color w:val="000000" w:themeColor="text1"/>
          <w:sz w:val="24"/>
          <w:szCs w:val="24"/>
        </w:rPr>
        <w:t>Một loại vi sinh vật có thể phát triển trong môi trường có ánh sáng, giàu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, giàu một số chất vô cơ khác. Loại sinh vật đó có hình thức dinh dưỡng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hóa tự dưỡ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quang tự dưỡ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hóa dị dưỡ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quang dị dưỡng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9.</w:t>
      </w:r>
      <w:r w:rsidRPr="00F0477C">
        <w:rPr>
          <w:color w:val="000000" w:themeColor="text1"/>
          <w:sz w:val="24"/>
          <w:szCs w:val="24"/>
        </w:rPr>
        <w:t xml:space="preserve"> Sự tiếp hợp và trao đổi chéo NST diễn ra ở chu kì nào trong giảm phân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đầu I.   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ì giữa I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ì giữa 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ì đầu I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0.</w:t>
      </w:r>
      <w:r w:rsidRPr="00F0477C">
        <w:rPr>
          <w:color w:val="000000" w:themeColor="text1"/>
          <w:sz w:val="24"/>
          <w:szCs w:val="24"/>
        </w:rPr>
        <w:t xml:space="preserve"> Đặc điểm của phân bào II trong giảm phân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Tương tự như quá trình nguyên phân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ó xảy ra tiếp hợp NST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Thể hiện bản chất giảm phân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Số NST trong tế bào là n ở mỗi kì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1.</w:t>
      </w:r>
      <w:r w:rsidRPr="00F0477C">
        <w:rPr>
          <w:color w:val="000000" w:themeColor="text1"/>
          <w:sz w:val="24"/>
          <w:szCs w:val="24"/>
        </w:rPr>
        <w:t xml:space="preserve"> Quá trình hô hấp tế bào gồm các giai đoạn chính sau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1) Đường phân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2) Chuỗi truyền electron hô hấp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3) Chu trình Crep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Trật tự đúng các giai đoạn của quá trình hô hấp tế bào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(2) → (3) → (1)                    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(1) → (3) → (2)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(3) → (1) → (2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(1) → (2) → (3).                  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2.</w:t>
      </w:r>
      <w:r w:rsidRPr="00F0477C">
        <w:rPr>
          <w:color w:val="000000" w:themeColor="text1"/>
          <w:sz w:val="24"/>
          <w:szCs w:val="24"/>
        </w:rPr>
        <w:t xml:space="preserve"> Đặc điểm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đúng về cấu tạo của vi sinh vật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Đa số vi sinh vật có cơ thể là một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Một số vi sinh vật có cơ thể đa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Tất cả các vi sinh vật đều có nhân sơ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lastRenderedPageBreak/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ơ thể nhỏ bé, chỉ nhìn thấy rõ dưới kính hiển v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3. </w:t>
      </w:r>
      <w:r w:rsidRPr="00F0477C">
        <w:rPr>
          <w:color w:val="000000" w:themeColor="text1"/>
          <w:sz w:val="24"/>
          <w:szCs w:val="24"/>
        </w:rPr>
        <w:t xml:space="preserve">Ý nào sau đây là </w:t>
      </w:r>
      <w:r w:rsidRPr="00F0477C">
        <w:rPr>
          <w:b/>
          <w:bCs/>
          <w:color w:val="000000" w:themeColor="text1"/>
          <w:sz w:val="24"/>
          <w:szCs w:val="24"/>
        </w:rPr>
        <w:t>sai</w:t>
      </w:r>
      <w:r w:rsidRPr="00F0477C">
        <w:rPr>
          <w:color w:val="000000" w:themeColor="text1"/>
          <w:sz w:val="24"/>
          <w:szCs w:val="24"/>
        </w:rPr>
        <w:t xml:space="preserve"> về quá trình phân giải protein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Quá trình phân giải protein phức tạp thành các axit amin được thực hiện nhờ tác dụng của enzim proteaz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hi môi trường thiếu cacbon và thừa nito, vi sinh vật có thể khử amin của axit amin, do đó có hiện tượng khí amoniac bay r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Nhờ có tác dụng của proteaza của vi sinh vật mà protein của đậu tương được phân giải thành các axit ami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hi môi trường thiếu nito, vi sinh vật có thể khử amin của axit amin, do đó có hiện tượng khí amoniac bay r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4.</w:t>
      </w:r>
      <w:r w:rsidRPr="00F0477C">
        <w:rPr>
          <w:color w:val="000000" w:themeColor="text1"/>
          <w:sz w:val="24"/>
          <w:szCs w:val="24"/>
        </w:rPr>
        <w:t xml:space="preserve"> Có các phát biểu sau về kì trung gian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1) Có 3 pha: G1, S và G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2) Ở pha G1, thực vật tổng hợp các chất cần cho sự sinh trưởng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3) Ở pha G2, ADN nhân đôi, NST đơn nhân đôi thành NST ké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4) Ở pha S, tế bào tổng hợp những gì còn lại cần cho phân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Những phát biểu đúng trong các phát biểu trên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(1), (2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(3), (4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(1), (2), (3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(1), (2), (3), (4)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5.</w:t>
      </w:r>
      <w:r w:rsidRPr="00F0477C">
        <w:rPr>
          <w:color w:val="000000" w:themeColor="text1"/>
          <w:sz w:val="24"/>
          <w:szCs w:val="24"/>
        </w:rPr>
        <w:t xml:space="preserve"> Căn cứ để phân biệt các kiểu dinh dưỡng ở vi sinh vật gồm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  <w:vertAlign w:val="subscript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Ánh sáng và nhiệt độ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Nguồn năng lượng và khí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  <w:vertAlign w:val="subscript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Nguồn cacbon và nguồn năng lượ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Ánh sáng và nguồn cacbo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6.</w:t>
      </w:r>
      <w:r w:rsidRPr="00F0477C">
        <w:rPr>
          <w:color w:val="000000" w:themeColor="text1"/>
          <w:sz w:val="24"/>
          <w:szCs w:val="24"/>
        </w:rPr>
        <w:t xml:space="preserve"> Kết thúc giảm phân I, sinh ra 2 tế bào con, trong mỗi tế bào con có:</w:t>
      </w:r>
    </w:p>
    <w:p w:rsidR="00156A0F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2n NST đơn, co xoắn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n NST kép, dãn xoắn.</w:t>
      </w:r>
      <w:r w:rsidRPr="00F0477C">
        <w:rPr>
          <w:color w:val="000000" w:themeColor="text1"/>
          <w:sz w:val="24"/>
          <w:szCs w:val="24"/>
        </w:rPr>
        <w:tab/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</w:t>
      </w:r>
      <w:r w:rsidR="00283570" w:rsidRPr="00F0477C">
        <w:rPr>
          <w:b/>
          <w:bCs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 n NST đơn, dãn xoắn.</w:t>
      </w:r>
      <w:r w:rsidR="00283570"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="00283570" w:rsidRPr="00F0477C">
        <w:rPr>
          <w:b/>
          <w:bCs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 n NST đơn, co xoắ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7.</w:t>
      </w:r>
      <w:r w:rsidRPr="00F0477C">
        <w:rPr>
          <w:color w:val="000000" w:themeColor="text1"/>
          <w:sz w:val="24"/>
          <w:szCs w:val="24"/>
        </w:rPr>
        <w:t xml:space="preserve"> Nói về chu kỳ tế bào, phát biểu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đúng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trung gian chiếm phần lớn chu kì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hu kì tế bào của mọi tế bào trong một cơ thể đều bằng nhau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hu kỳ tế bào là khoảng thời gian giữa hai lần phân bào liên tiế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u kỳ tế bào gồm kỳ trung gian và quá trình nguyên phâ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8.</w:t>
      </w:r>
      <w:r w:rsidRPr="00F0477C">
        <w:rPr>
          <w:color w:val="000000" w:themeColor="text1"/>
          <w:sz w:val="24"/>
          <w:szCs w:val="24"/>
        </w:rPr>
        <w:t xml:space="preserve"> Trong nguyên phân, hiện tượng các NST kép co xoắn lại có ý nghĩa gì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Thuận lợi cho sự phân li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Thuận lợi cho sự tiếp hợp NST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Thuận lợi cho sự nhân đôi NST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Trao đổi chéo NST dễ xảy ra hơ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9.</w:t>
      </w:r>
      <w:r w:rsidRPr="00F0477C">
        <w:rPr>
          <w:color w:val="000000" w:themeColor="text1"/>
          <w:sz w:val="24"/>
          <w:szCs w:val="24"/>
        </w:rPr>
        <w:t xml:space="preserve"> Trong những kì nào của nguyên phân, NST ở trạng thái kép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trung gian, kì đầu và kì giữa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ì đầu, kì giữa, kì cu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ì trung gian, kì đầu và kì cuố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ì đầu, kì giữa, kì sau và kì cu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0.</w:t>
      </w:r>
      <w:r w:rsidRPr="00F0477C">
        <w:rPr>
          <w:color w:val="000000" w:themeColor="text1"/>
          <w:sz w:val="24"/>
          <w:szCs w:val="24"/>
        </w:rPr>
        <w:t xml:space="preserve"> Thứ tự các kì trong giai đoạn phân chia nhân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đầu → kì sau→ kì giữa → kì cuố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ì đầu → kì sau → kì cuối → kì giữ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ì đầu → kì giữa → kì cuối → kì sau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ì đầu → kì giữa → kì sau → kì cu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1.</w:t>
      </w:r>
      <w:r w:rsidRPr="00F0477C">
        <w:rPr>
          <w:color w:val="000000" w:themeColor="text1"/>
          <w:sz w:val="24"/>
          <w:szCs w:val="24"/>
        </w:rPr>
        <w:t xml:space="preserve"> Trong giảm phân, ở kì sau I và kì sau II có điểm giống nhau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Có sự dãn xoắn của các NST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ác NST đều ở trạng thái ké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ác NST đều ở trạng thái đơn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ó sự phân li các NST về 2 cực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2.</w:t>
      </w:r>
      <w:r w:rsidRPr="00F0477C">
        <w:rPr>
          <w:color w:val="000000" w:themeColor="text1"/>
          <w:sz w:val="24"/>
          <w:szCs w:val="24"/>
        </w:rPr>
        <w:t xml:space="preserve"> Việc làm tương trong dân gian thực chất là tạo điều kiện thuận lợi để vi sinh vật thực hiện quá trình nào sau đây?</w:t>
      </w:r>
    </w:p>
    <w:p w:rsidR="00156A0F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Phân giải xenlulozo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Phân giải polisaccarit.</w:t>
      </w:r>
      <w:r w:rsidRPr="00F0477C">
        <w:rPr>
          <w:color w:val="000000" w:themeColor="text1"/>
          <w:sz w:val="24"/>
          <w:szCs w:val="24"/>
        </w:rPr>
        <w:tab/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 </w:t>
      </w:r>
      <w:r w:rsidR="00283570" w:rsidRPr="00F0477C">
        <w:rPr>
          <w:b/>
          <w:bCs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Lên men lactic.</w:t>
      </w:r>
      <w:r w:rsidR="00283570"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="00283570" w:rsidRPr="00F0477C">
        <w:rPr>
          <w:b/>
          <w:bCs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Phân giải protei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3.</w:t>
      </w:r>
      <w:r w:rsidRPr="00F0477C">
        <w:rPr>
          <w:color w:val="000000" w:themeColor="text1"/>
          <w:sz w:val="24"/>
          <w:szCs w:val="24"/>
        </w:rPr>
        <w:t xml:space="preserve"> Giai đoạn nào trong những giai đoạn sau trực tiếp sử dụng 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  <w:vertAlign w:val="superscript"/>
        </w:rPr>
        <w:t xml:space="preserve"> </w:t>
      </w:r>
      <w:r w:rsidRPr="00F0477C">
        <w:rPr>
          <w:color w:val="000000" w:themeColor="text1"/>
          <w:sz w:val="24"/>
          <w:szCs w:val="24"/>
        </w:rPr>
        <w:t>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Giai đoạn trung gian giữa đường phân và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huỗi chuyền electron hô hấ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Đường phâ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4.</w:t>
      </w:r>
      <w:r w:rsidRPr="00F0477C">
        <w:rPr>
          <w:color w:val="000000" w:themeColor="text1"/>
          <w:sz w:val="24"/>
          <w:szCs w:val="24"/>
        </w:rPr>
        <w:t xml:space="preserve"> Vi khuẩn nitrat sinh trưởng được trong môi trường thiếu ánh sáng và có nguồn cacbon chủ yếu là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. Như vậy, hình thức dinh dưỡng của chúng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lastRenderedPageBreak/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quang tự dưỡng   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hóa dị dưỡng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hóa tự dưỡng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quang dị dưỡng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5.</w:t>
      </w:r>
      <w:r w:rsidRPr="00F0477C">
        <w:rPr>
          <w:color w:val="000000" w:themeColor="text1"/>
          <w:sz w:val="24"/>
          <w:szCs w:val="24"/>
        </w:rPr>
        <w:t xml:space="preserve"> Phát biểu nào sau đây là đúng khi nói về cơ chế của quang hợp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Pha sáng diễn ra trước, pha tối diễn ra sau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Pha sáng và pha tối diễn ra đồng thờ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Pha tối diễn ra trước, pha sáng diễn ra sau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ỉ có pha sáng, không có pha t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6.</w:t>
      </w:r>
      <w:r w:rsidRPr="00F0477C">
        <w:rPr>
          <w:color w:val="000000" w:themeColor="text1"/>
          <w:sz w:val="24"/>
          <w:szCs w:val="24"/>
        </w:rPr>
        <w:t xml:space="preserve"> Sự kiện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xảy ra trong pha sáng?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 </w:t>
      </w:r>
      <w:r w:rsidR="00283570" w:rsidRPr="00F0477C">
        <w:rPr>
          <w:b/>
          <w:color w:val="000000" w:themeColor="text1"/>
          <w:sz w:val="24"/>
          <w:szCs w:val="24"/>
        </w:rPr>
        <w:t>A.</w:t>
      </w:r>
      <w:r w:rsidR="00283570" w:rsidRPr="00F0477C">
        <w:rPr>
          <w:color w:val="000000" w:themeColor="text1"/>
          <w:sz w:val="24"/>
          <w:szCs w:val="24"/>
        </w:rPr>
        <w:t xml:space="preserve"> Diệp lục hấp thụ năng lượng ánh sáng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</w:t>
      </w:r>
      <w:r w:rsidR="00283570" w:rsidRPr="00F0477C">
        <w:rPr>
          <w:b/>
          <w:color w:val="000000" w:themeColor="text1"/>
          <w:sz w:val="24"/>
          <w:szCs w:val="24"/>
        </w:rPr>
        <w:t>B</w:t>
      </w:r>
      <w:r w:rsidR="00283570" w:rsidRPr="00F0477C">
        <w:rPr>
          <w:color w:val="000000" w:themeColor="text1"/>
          <w:sz w:val="24"/>
          <w:szCs w:val="24"/>
        </w:rPr>
        <w:t>. Nước được phân li và giải phóng điện tử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</w:t>
      </w:r>
      <w:r w:rsidR="00283570" w:rsidRPr="00F0477C">
        <w:rPr>
          <w:b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Cacbohidrat được tạo ra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 </w:t>
      </w:r>
      <w:r w:rsidR="00283570" w:rsidRPr="00F0477C">
        <w:rPr>
          <w:b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Hình thành ATP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</w:t>
      </w:r>
      <w:r w:rsidR="00283570" w:rsidRPr="00F0477C">
        <w:rPr>
          <w:b/>
          <w:bCs/>
          <w:color w:val="000000" w:themeColor="text1"/>
          <w:sz w:val="24"/>
          <w:szCs w:val="24"/>
        </w:rPr>
        <w:t>Câu 27.</w:t>
      </w:r>
      <w:r w:rsidR="00283570" w:rsidRPr="00F0477C">
        <w:rPr>
          <w:color w:val="000000" w:themeColor="text1"/>
          <w:sz w:val="24"/>
          <w:szCs w:val="24"/>
        </w:rPr>
        <w:t xml:space="preserve"> Giai đoạn nào sinh ra nhiều ATP nhất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Giai đoạn trung gian giữa đường phân và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Đường phâ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144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huỗi chuyền electron hô hấ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8.</w:t>
      </w:r>
      <w:r w:rsidRPr="00F0477C">
        <w:rPr>
          <w:color w:val="000000" w:themeColor="text1"/>
          <w:sz w:val="24"/>
          <w:szCs w:val="24"/>
        </w:rPr>
        <w:t xml:space="preserve"> Giảm phân chỉ xảy ra ở loại tế bào nào sau đây?</w:t>
      </w:r>
    </w:p>
    <w:p w:rsidR="0097023E" w:rsidRPr="00F0477C" w:rsidRDefault="00156A0F" w:rsidP="00283570">
      <w:pPr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</w:t>
      </w:r>
      <w:r w:rsidR="00283570" w:rsidRPr="00F0477C">
        <w:rPr>
          <w:b/>
          <w:bCs/>
          <w:color w:val="000000" w:themeColor="text1"/>
          <w:sz w:val="24"/>
          <w:szCs w:val="24"/>
        </w:rPr>
        <w:t>A.</w:t>
      </w:r>
      <w:r w:rsidR="00283570" w:rsidRPr="00F0477C">
        <w:rPr>
          <w:color w:val="000000" w:themeColor="text1"/>
          <w:sz w:val="24"/>
          <w:szCs w:val="24"/>
        </w:rPr>
        <w:t xml:space="preserve"> Tế bào giao tử.</w:t>
      </w:r>
      <w:r w:rsidR="00283570" w:rsidRPr="00F0477C">
        <w:rPr>
          <w:color w:val="000000" w:themeColor="text1"/>
          <w:sz w:val="24"/>
          <w:szCs w:val="24"/>
        </w:rPr>
        <w:tab/>
      </w:r>
      <w:r w:rsidR="00283570" w:rsidRPr="00F0477C">
        <w:rPr>
          <w:b/>
          <w:bCs/>
          <w:color w:val="000000" w:themeColor="text1"/>
          <w:sz w:val="24"/>
          <w:szCs w:val="24"/>
        </w:rPr>
        <w:t>B.</w:t>
      </w:r>
      <w:r w:rsidR="00283570" w:rsidRPr="00F0477C">
        <w:rPr>
          <w:color w:val="000000" w:themeColor="text1"/>
          <w:sz w:val="24"/>
          <w:szCs w:val="24"/>
        </w:rPr>
        <w:t xml:space="preserve"> Tế bào sinh dục chín.</w:t>
      </w:r>
      <w:r w:rsidR="00283570" w:rsidRPr="00F0477C">
        <w:rPr>
          <w:color w:val="000000" w:themeColor="text1"/>
          <w:sz w:val="24"/>
          <w:szCs w:val="24"/>
        </w:rPr>
        <w:tab/>
      </w:r>
      <w:r w:rsidR="00283570" w:rsidRPr="00F0477C">
        <w:rPr>
          <w:b/>
          <w:bCs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Hợp tử.</w:t>
      </w:r>
      <w:r w:rsidR="00283570" w:rsidRPr="00F0477C">
        <w:rPr>
          <w:color w:val="000000" w:themeColor="text1"/>
          <w:sz w:val="24"/>
          <w:szCs w:val="24"/>
        </w:rPr>
        <w:tab/>
      </w:r>
      <w:r w:rsidR="00283570" w:rsidRPr="00F0477C">
        <w:rPr>
          <w:b/>
          <w:bCs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Tế bào sinh dưỡng.</w:t>
      </w:r>
    </w:p>
    <w:p w:rsidR="006A2090" w:rsidRPr="00F0477C" w:rsidRDefault="006A2090" w:rsidP="006A2090">
      <w:pPr>
        <w:rPr>
          <w:b/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>II. TỰ LUẬN (3 ĐIỂM).</w:t>
      </w:r>
    </w:p>
    <w:p w:rsidR="006A2090" w:rsidRPr="00F0477C" w:rsidRDefault="006A2090" w:rsidP="006A2090">
      <w:pPr>
        <w:rPr>
          <w:b/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>Câu 1 (1,5 điểm).</w:t>
      </w:r>
    </w:p>
    <w:p w:rsidR="006A2090" w:rsidRPr="00F0477C" w:rsidRDefault="006A2090" w:rsidP="006A2090">
      <w:pPr>
        <w:jc w:val="both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a. 10 tế bào </w:t>
      </w:r>
      <w:r w:rsidRPr="00F0477C">
        <w:rPr>
          <w:color w:val="000000" w:themeColor="text1"/>
          <w:sz w:val="24"/>
          <w:szCs w:val="24"/>
          <w:shd w:val="clear" w:color="auto" w:fill="FFFFFF"/>
        </w:rPr>
        <w:t xml:space="preserve">sinh dục sơ khai </w:t>
      </w:r>
      <w:r w:rsidRPr="00F0477C">
        <w:rPr>
          <w:color w:val="000000" w:themeColor="text1"/>
          <w:sz w:val="24"/>
          <w:szCs w:val="24"/>
        </w:rPr>
        <w:t xml:space="preserve">của cùng một loài (2n = 8) trải qua một số lần nguyên phân liên tiếp bằng nhau tạo ra được 640 tế bào con. Tìm số lần nguyên phân của mỗi tế bào </w:t>
      </w:r>
      <w:r w:rsidRPr="00F0477C">
        <w:rPr>
          <w:color w:val="000000" w:themeColor="text1"/>
          <w:sz w:val="24"/>
          <w:szCs w:val="24"/>
          <w:shd w:val="clear" w:color="auto" w:fill="FFFFFF"/>
        </w:rPr>
        <w:t>sinh dục sơ khai</w:t>
      </w:r>
      <w:r w:rsidRPr="00F0477C">
        <w:rPr>
          <w:color w:val="000000" w:themeColor="text1"/>
          <w:sz w:val="24"/>
          <w:szCs w:val="24"/>
        </w:rPr>
        <w:t>? Tính tổng số nhiễm thể trong các tế bào con?</w:t>
      </w:r>
    </w:p>
    <w:p w:rsidR="006A2090" w:rsidRPr="00F0477C" w:rsidRDefault="006A2090" w:rsidP="006A2090">
      <w:pPr>
        <w:jc w:val="both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b. </w:t>
      </w:r>
      <w:r w:rsidRPr="00F0477C">
        <w:rPr>
          <w:color w:val="000000" w:themeColor="text1"/>
          <w:sz w:val="24"/>
          <w:szCs w:val="24"/>
          <w:shd w:val="clear" w:color="auto" w:fill="FFFFFF"/>
        </w:rPr>
        <w:t>Các tế bào con trên đều đến vùng chín giảm phân</w:t>
      </w:r>
      <w:r w:rsidRPr="00F0477C">
        <w:rPr>
          <w:color w:val="000000" w:themeColor="text1"/>
          <w:sz w:val="24"/>
          <w:szCs w:val="24"/>
        </w:rPr>
        <w:t xml:space="preserve"> để tạo giao tử. Hiệu suất thụ tinh của giao tử là 10% nên đã tạo ra 256 hợp tử lưỡng bội bình thường. Xác định giới tính của cơ thể tạo nên các giao tử trên?</w:t>
      </w:r>
    </w:p>
    <w:p w:rsidR="006A2090" w:rsidRPr="00F0477C" w:rsidRDefault="006A2090" w:rsidP="006A2090">
      <w:pPr>
        <w:rPr>
          <w:b/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>Câu 2 (1,5 điểm).</w:t>
      </w:r>
    </w:p>
    <w:p w:rsidR="006A2090" w:rsidRPr="00F0477C" w:rsidRDefault="006A2090" w:rsidP="006A2090">
      <w:pPr>
        <w:tabs>
          <w:tab w:val="left" w:pos="2971"/>
        </w:tabs>
        <w:spacing w:before="48"/>
        <w:ind w:left="284" w:hanging="284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a. Người ta pha chế một dung dịch nuôi cấy vi sinh vật (môi trường D) gồm các thành phần sau: H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O; NaCl; (NH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)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PO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; KH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PO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; MgSO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; CaCl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 xml:space="preserve">. Tiến hành nuôi cấy các chủng vi khuẩn A, B, C trong các môi trường và điều kiện khác nhau, thu được kết quả như sau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28"/>
        <w:gridCol w:w="1276"/>
        <w:gridCol w:w="1134"/>
        <w:gridCol w:w="1275"/>
      </w:tblGrid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Môi trường nuôi cấy</w:t>
            </w:r>
          </w:p>
        </w:tc>
        <w:tc>
          <w:tcPr>
            <w:tcW w:w="1276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Chủng A</w:t>
            </w:r>
          </w:p>
        </w:tc>
        <w:tc>
          <w:tcPr>
            <w:tcW w:w="1134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Chủng B</w:t>
            </w:r>
          </w:p>
        </w:tc>
        <w:tc>
          <w:tcPr>
            <w:tcW w:w="1275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Chủng C</w:t>
            </w:r>
          </w:p>
        </w:tc>
      </w:tr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ôi trường D + 10g cao thịt bò, để trong bóng tối 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Mọc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</w:tr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ôi trường D, để trong bóng tối có sục </w:t>
            </w:r>
            <w:r w:rsidRPr="00F0477C">
              <w:rPr>
                <w:color w:val="000000" w:themeColor="text1"/>
                <w:position w:val="-12"/>
                <w:sz w:val="24"/>
                <w:szCs w:val="24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pt" o:ole="">
                  <v:imagedata r:id="rId6" o:title=""/>
                </v:shape>
                <o:OLEObject Type="Embed" ProgID="Equation.DSMT4" ShapeID="_x0000_i1025" DrawAspect="Content" ObjectID="_1745237281" r:id="rId7"/>
              </w:object>
            </w:r>
            <w:r w:rsidRPr="00F0477C">
              <w:rPr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Mọc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</w:tr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ôi trường D, chiếu sáng, có sục </w:t>
            </w:r>
            <w:r w:rsidRPr="00F0477C">
              <w:rPr>
                <w:color w:val="000000" w:themeColor="text1"/>
                <w:position w:val="-12"/>
                <w:sz w:val="24"/>
                <w:szCs w:val="24"/>
              </w:rPr>
              <w:object w:dxaOrig="480" w:dyaOrig="360">
                <v:shape id="_x0000_i1026" type="#_x0000_t75" style="width:24pt;height:18pt" o:ole="">
                  <v:imagedata r:id="rId8" o:title=""/>
                </v:shape>
                <o:OLEObject Type="Embed" ProgID="Equation.DSMT4" ShapeID="_x0000_i1026" DrawAspect="Content" ObjectID="_1745237282" r:id="rId9"/>
              </w:object>
            </w:r>
            <w:r w:rsidRPr="00F0477C">
              <w:rPr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ọc 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Mọc</w:t>
            </w:r>
          </w:p>
        </w:tc>
      </w:tr>
    </w:tbl>
    <w:p w:rsidR="006A2090" w:rsidRPr="00F0477C" w:rsidRDefault="006A2090" w:rsidP="006A2090">
      <w:pPr>
        <w:tabs>
          <w:tab w:val="left" w:pos="2971"/>
        </w:tabs>
        <w:spacing w:before="48"/>
        <w:ind w:firstLine="284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Xác định kiểu dinh dưỡng của mỗi chủng, giải thích.</w:t>
      </w:r>
    </w:p>
    <w:p w:rsidR="006A2090" w:rsidRPr="00F0477C" w:rsidRDefault="006A2090" w:rsidP="006A2090">
      <w:pPr>
        <w:widowControl w:val="0"/>
        <w:autoSpaceDE w:val="0"/>
        <w:autoSpaceDN w:val="0"/>
        <w:adjustRightInd w:val="0"/>
        <w:jc w:val="both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b. </w:t>
      </w:r>
      <w:r w:rsidR="00E25F61" w:rsidRPr="00F0477C">
        <w:rPr>
          <w:color w:val="000000" w:themeColor="text1"/>
          <w:sz w:val="24"/>
          <w:szCs w:val="24"/>
        </w:rPr>
        <w:t>L</w:t>
      </w:r>
      <w:r w:rsidRPr="00F0477C">
        <w:rPr>
          <w:color w:val="000000" w:themeColor="text1"/>
          <w:sz w:val="24"/>
          <w:szCs w:val="24"/>
        </w:rPr>
        <w:t>àm tương và làm nước mắm</w:t>
      </w:r>
      <w:r w:rsidR="00E25F61" w:rsidRPr="00F0477C">
        <w:rPr>
          <w:color w:val="000000" w:themeColor="text1"/>
          <w:sz w:val="24"/>
          <w:szCs w:val="24"/>
        </w:rPr>
        <w:t xml:space="preserve"> có sử dụng cùng một loại vi sinh vật không</w:t>
      </w:r>
      <w:r w:rsidRPr="00F0477C">
        <w:rPr>
          <w:color w:val="000000" w:themeColor="text1"/>
          <w:sz w:val="24"/>
          <w:szCs w:val="24"/>
        </w:rPr>
        <w:t>? Tại sao khi quả vải chín qua 3-4 ngày thì có mùi chua?</w:t>
      </w:r>
    </w:p>
    <w:p w:rsidR="009C3CF1" w:rsidRDefault="006A2090" w:rsidP="006A2090">
      <w:pPr>
        <w:widowControl w:val="0"/>
        <w:autoSpaceDE w:val="0"/>
        <w:autoSpaceDN w:val="0"/>
        <w:adjustRightInd w:val="0"/>
        <w:jc w:val="center"/>
        <w:rPr>
          <w:b/>
          <w:bCs/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>------HẾT-----</w:t>
      </w:r>
    </w:p>
    <w:p w:rsidR="009C3CF1" w:rsidRDefault="009C3CF1">
      <w:pPr>
        <w:spacing w:after="200" w:line="276" w:lineRule="auto"/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color w:val="000000" w:themeColor="text1"/>
          <w:sz w:val="24"/>
          <w:szCs w:val="24"/>
        </w:rPr>
        <w:br w:type="page"/>
      </w:r>
    </w:p>
    <w:p w:rsidR="00350AE4" w:rsidRPr="00350AE4" w:rsidRDefault="00350AE4" w:rsidP="00350AE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color w:val="FF0000"/>
        </w:rPr>
      </w:pPr>
      <w:r w:rsidRPr="00350AE4">
        <w:rPr>
          <w:b/>
          <w:color w:val="FF0000"/>
        </w:rPr>
        <w:lastRenderedPageBreak/>
        <w:t>ĐÁP ÁN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</w:rPr>
      </w:pPr>
      <w:r>
        <w:rPr>
          <w:b/>
        </w:rPr>
        <w:t>I. TRẮC NGHIỆM (7 ĐIỂM):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  <w:t xml:space="preserve">01. D; 02. A; 03. C; 04. A; 05. C; 06. D; 07. C; 08. B; 09. A; 10. A; 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 xml:space="preserve">      11. B; 12. C; 13. D; 14. A; 15. C; 16. B; 17. B; 18. A; 19. A; 20. D; 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 xml:space="preserve">      21. D; 22. D; 23. B; 24. C; 25. A; 26. C; 27. C; 28. B; 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sz w:val="26"/>
          <w:szCs w:val="26"/>
        </w:rPr>
      </w:pPr>
      <w:r>
        <w:rPr>
          <w:b/>
          <w:sz w:val="26"/>
          <w:szCs w:val="26"/>
        </w:rPr>
        <w:t>II. TỰ LUẬN (3 ĐIỂM):</w:t>
      </w:r>
    </w:p>
    <w:p w:rsidR="009C3CF1" w:rsidRDefault="009C3CF1" w:rsidP="009C3CF1">
      <w:pPr>
        <w:widowControl w:val="0"/>
        <w:autoSpaceDE w:val="0"/>
        <w:autoSpaceDN w:val="0"/>
        <w:adjustRightInd w:val="0"/>
        <w:jc w:val="center"/>
        <w:rPr>
          <w:b/>
          <w:bCs/>
          <w:color w:val="000000" w:themeColor="text1"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</w:rPr>
        <w:t>ĐÁP ÁN VÀ BIỂU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7110"/>
        <w:gridCol w:w="1458"/>
      </w:tblGrid>
      <w:tr w:rsidR="009C3CF1" w:rsidTr="009C3CF1">
        <w:tc>
          <w:tcPr>
            <w:tcW w:w="10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1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4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IỂU ĐIỂM</w:t>
            </w:r>
          </w:p>
        </w:tc>
      </w:tr>
      <w:tr w:rsidR="009C3CF1" w:rsidTr="009C3CF1">
        <w:tc>
          <w:tcPr>
            <w:tcW w:w="10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71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i/>
                <w:color w:val="000000" w:themeColor="text1"/>
                <w:sz w:val="26"/>
                <w:szCs w:val="26"/>
              </w:rPr>
              <w:t xml:space="preserve">a/ </w:t>
            </w:r>
            <w:r>
              <w:rPr>
                <w:bCs/>
                <w:color w:val="000000" w:themeColor="text1"/>
                <w:sz w:val="26"/>
                <w:szCs w:val="26"/>
              </w:rPr>
              <w:t>- Số lần NP của mỗi TB: 10.2</w:t>
            </w:r>
            <w:r>
              <w:rPr>
                <w:bCs/>
                <w:color w:val="000000" w:themeColor="text1"/>
                <w:sz w:val="26"/>
                <w:szCs w:val="26"/>
                <w:vertAlign w:val="superscript"/>
              </w:rPr>
              <w:t>k</w:t>
            </w:r>
            <w:r>
              <w:rPr>
                <w:bCs/>
                <w:color w:val="000000" w:themeColor="text1"/>
                <w:sz w:val="26"/>
                <w:szCs w:val="26"/>
              </w:rPr>
              <w:t xml:space="preserve"> =640 -&gt; k = 6 (lần)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- Tổng NST trong các TB con: 640.8 = 5120 (NST)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b/  Có 640 TB sinh dục chín GP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+ Mà 1 TB sinh dục cái GP-&gt; 1 trứng hình thành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+  1 TB sinh dục đực  GP -&gt; 4 tinh trùng hình thành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- Số trứng thụ tinh = số TT thụ tinh = số hợp tử = 256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 xml:space="preserve">-&gt; số giao tử hình thành = 256.100/10 = 2560 (giao tử) = số TB con tạo ra sau GP 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-&gt; số giao tử hình thành = 2560 : 640= 4  =&gt; Đây là TB sinh dục đực -&gt; cơ thể đực.</w:t>
            </w:r>
          </w:p>
        </w:tc>
        <w:tc>
          <w:tcPr>
            <w:tcW w:w="14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5 đ</w:t>
            </w:r>
          </w:p>
        </w:tc>
      </w:tr>
      <w:tr w:rsidR="009C3CF1" w:rsidTr="009C3CF1">
        <w:tc>
          <w:tcPr>
            <w:tcW w:w="10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1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tabs>
                <w:tab w:val="left" w:pos="2971"/>
              </w:tabs>
              <w:spacing w:before="48"/>
              <w:rPr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 xml:space="preserve">a/ </w:t>
            </w:r>
            <w:r>
              <w:rPr>
                <w:color w:val="000000" w:themeColor="text1"/>
                <w:sz w:val="26"/>
                <w:szCs w:val="26"/>
              </w:rPr>
              <w:t xml:space="preserve">- Chủng A sống được trong điều kiện bóng tối và đòi hỏi phải có chất hữu cơ </w:t>
            </w:r>
            <w:r>
              <w:rPr>
                <w:rFonts w:eastAsiaTheme="minorHAnsi"/>
                <w:color w:val="000000" w:themeColor="text1"/>
                <w:position w:val="-6"/>
                <w:sz w:val="26"/>
                <w:szCs w:val="26"/>
              </w:rPr>
              <w:object w:dxaOrig="300" w:dyaOrig="225">
                <v:shape id="_x0000_i1027" type="#_x0000_t75" style="width:15pt;height:11.25pt" o:ole="">
                  <v:imagedata r:id="rId10" o:title=""/>
                </v:shape>
                <o:OLEObject Type="Embed" ProgID="Equation.DSMT4" ShapeID="_x0000_i1027" DrawAspect="Content" ObjectID="_1745237283" r:id="rId11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kiểu dinh dưỡng hóa dị dưỡng.</w:t>
            </w:r>
          </w:p>
          <w:p w:rsidR="009C3CF1" w:rsidRDefault="009C3CF1">
            <w:pPr>
              <w:tabs>
                <w:tab w:val="left" w:pos="2971"/>
              </w:tabs>
              <w:spacing w:before="48"/>
              <w:ind w:firstLine="284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- Chủng B sống được trong bóng tối nhưng đòi hỏi phải có </w:t>
            </w:r>
            <w:r>
              <w:rPr>
                <w:rFonts w:eastAsiaTheme="minorHAnsi"/>
                <w:color w:val="000000" w:themeColor="text1"/>
                <w:position w:val="-12"/>
                <w:sz w:val="26"/>
                <w:szCs w:val="26"/>
              </w:rPr>
              <w:object w:dxaOrig="795" w:dyaOrig="360">
                <v:shape id="_x0000_i1028" type="#_x0000_t75" style="width:39.75pt;height:18pt" o:ole="">
                  <v:imagedata r:id="rId12" o:title=""/>
                </v:shape>
                <o:OLEObject Type="Embed" ProgID="Equation.DSMT4" ShapeID="_x0000_i1028" DrawAspect="Content" ObjectID="_1745237284" r:id="rId13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kiểu dinh dưỡng là hóa tự dưỡng.</w:t>
            </w:r>
          </w:p>
          <w:p w:rsidR="009C3CF1" w:rsidRDefault="009C3CF1">
            <w:pPr>
              <w:tabs>
                <w:tab w:val="left" w:pos="2971"/>
              </w:tabs>
              <w:spacing w:before="48"/>
              <w:ind w:firstLine="284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- Chủng C chỉ sống được trong điều kiện có </w:t>
            </w:r>
            <w:r>
              <w:rPr>
                <w:rFonts w:eastAsiaTheme="minorHAnsi"/>
                <w:color w:val="000000" w:themeColor="text1"/>
                <w:position w:val="-12"/>
                <w:sz w:val="26"/>
                <w:szCs w:val="26"/>
              </w:rPr>
              <w:object w:dxaOrig="480" w:dyaOrig="360">
                <v:shape id="_x0000_i1029" type="#_x0000_t75" style="width:24pt;height:18pt" o:ole="">
                  <v:imagedata r:id="rId14" o:title=""/>
                </v:shape>
                <o:OLEObject Type="Embed" ProgID="Equation.DSMT4" ShapeID="_x0000_i1029" DrawAspect="Content" ObjectID="_1745237285" r:id="rId15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và ánh sáng </w:t>
            </w:r>
            <w:r>
              <w:rPr>
                <w:rFonts w:eastAsiaTheme="minorHAnsi"/>
                <w:color w:val="000000" w:themeColor="text1"/>
                <w:position w:val="-6"/>
                <w:sz w:val="26"/>
                <w:szCs w:val="26"/>
              </w:rPr>
              <w:object w:dxaOrig="300" w:dyaOrig="225">
                <v:shape id="_x0000_i1030" type="#_x0000_t75" style="width:15pt;height:11.25pt" o:ole="">
                  <v:imagedata r:id="rId16" o:title=""/>
                </v:shape>
                <o:OLEObject Type="Embed" ProgID="Equation.DSMT4" ShapeID="_x0000_i1030" DrawAspect="Content" ObjectID="_1745237286" r:id="rId17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quang tự dưỡng.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b/ VSV tham gia vào làm tương: nấm vàng hoa cau; làm nước mắm: VK kị khí trong ruột cá.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Vì trong dịch quả vải chứa nhiều đường nên VSV xâm nhập vào và diễn ra quá trình lên men chuyển hóa đường thành axit -&gt; quả bị chua.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------HẾT-----</w:t>
            </w:r>
          </w:p>
        </w:tc>
        <w:tc>
          <w:tcPr>
            <w:tcW w:w="14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</w:tc>
      </w:tr>
    </w:tbl>
    <w:p w:rsidR="009C3CF1" w:rsidRDefault="009C3CF1" w:rsidP="009C3CF1">
      <w:pPr>
        <w:widowControl w:val="0"/>
        <w:autoSpaceDE w:val="0"/>
        <w:autoSpaceDN w:val="0"/>
        <w:adjustRightInd w:val="0"/>
        <w:rPr>
          <w:rFonts w:asciiTheme="minorHAnsi" w:hAnsiTheme="minorHAnsi" w:cstheme="minorBidi"/>
          <w:bCs/>
          <w:color w:val="FF0000"/>
          <w:sz w:val="24"/>
          <w:szCs w:val="24"/>
        </w:rPr>
      </w:pPr>
    </w:p>
    <w:p w:rsidR="006A2090" w:rsidRPr="00F0477C" w:rsidRDefault="006A2090" w:rsidP="006A2090">
      <w:pPr>
        <w:widowControl w:val="0"/>
        <w:autoSpaceDE w:val="0"/>
        <w:autoSpaceDN w:val="0"/>
        <w:adjustRightInd w:val="0"/>
        <w:jc w:val="center"/>
        <w:rPr>
          <w:b/>
          <w:bCs/>
          <w:color w:val="000000" w:themeColor="text1"/>
          <w:sz w:val="24"/>
          <w:szCs w:val="24"/>
        </w:rPr>
      </w:pPr>
    </w:p>
    <w:p w:rsidR="006A2090" w:rsidRPr="00F0477C" w:rsidRDefault="006A2090" w:rsidP="00283570">
      <w:pPr>
        <w:rPr>
          <w:color w:val="000000" w:themeColor="text1"/>
          <w:sz w:val="26"/>
          <w:szCs w:val="26"/>
        </w:rPr>
      </w:pPr>
    </w:p>
    <w:sectPr w:rsidR="006A2090" w:rsidRPr="00F0477C" w:rsidSect="00350AE4">
      <w:headerReference w:type="default" r:id="rId18"/>
      <w:footerReference w:type="default" r:id="rId19"/>
      <w:pgSz w:w="12240" w:h="15840"/>
      <w:pgMar w:top="530" w:right="1134" w:bottom="1134" w:left="1134" w:header="284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21F8" w:rsidRDefault="005A21F8" w:rsidP="00457104">
      <w:r>
        <w:separator/>
      </w:r>
    </w:p>
  </w:endnote>
  <w:endnote w:type="continuationSeparator" w:id="0">
    <w:p w:rsidR="005A21F8" w:rsidRDefault="005A21F8" w:rsidP="004571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BC Sans Serif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66FF" w:rsidRDefault="005C66FF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350AE4" w:rsidRPr="00350AE4" w:rsidRDefault="00350AE4" w:rsidP="00350AE4">
    <w:pPr>
      <w:pStyle w:val="Footer"/>
      <w:pBdr>
        <w:top w:val="thinThickSmallGap" w:sz="24" w:space="1" w:color="622423"/>
      </w:pBdr>
      <w:tabs>
        <w:tab w:val="right" w:pos="10206"/>
      </w:tabs>
      <w:rPr>
        <w:b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21F8" w:rsidRDefault="005A21F8" w:rsidP="00457104">
      <w:r>
        <w:separator/>
      </w:r>
    </w:p>
  </w:footnote>
  <w:footnote w:type="continuationSeparator" w:id="0">
    <w:p w:rsidR="005A21F8" w:rsidRDefault="005A21F8" w:rsidP="004571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0AE4" w:rsidRPr="007B070C" w:rsidRDefault="005C66FF" w:rsidP="00350AE4">
    <w:pPr>
      <w:pStyle w:val="Header"/>
      <w:jc w:val="center"/>
      <w:rPr>
        <w:sz w:val="24"/>
        <w:szCs w:val="24"/>
      </w:rP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18" o:spid="_x0000_s2050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<v:textbox style="mso-fit-shape-to-text:t" inset=",0,,0">
            <w:txbxContent>
              <w:p w:rsidR="005C66FF" w:rsidRDefault="005C66FF">
                <w:r>
                  <w:t>Trangtailieu.com – Thư viện online dành cho mọi lứa tuổi</w:t>
                </w:r>
              </w:p>
            </w:txbxContent>
          </v:textbox>
          <w10:wrap anchorx="margin" anchory="margin"/>
        </v:shape>
      </w:pict>
    </w:r>
    <w:r>
      <w:rPr>
        <w:noProof/>
      </w:rPr>
      <w:pict>
        <v:shape id="Text Box 219" o:spid="_x0000_s204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<v:textbox style="mso-fit-shape-to-text:t" inset=",0,,0">
            <w:txbxContent>
              <w:p w:rsidR="005C66FF" w:rsidRDefault="005C66FF">
                <w:pPr>
                  <w:jc w:val="right"/>
                  <w:rPr>
                    <w:color w:val="FFFFFF" w:themeColor="background1"/>
                  </w:rPr>
                </w:pPr>
                <w:r>
                  <w:fldChar w:fldCharType="begin"/>
                </w:r>
                <w:r>
                  <w:instrText xml:space="preserve"> PAGE   \* MERGEFORMAT </w:instrText>
                </w:r>
                <w:r>
                  <w:fldChar w:fldCharType="separate"/>
                </w:r>
                <w:r w:rsidRPr="005C66FF">
                  <w:rPr>
                    <w:noProof/>
                    <w:color w:val="FFFFFF" w:themeColor="background1"/>
                  </w:rPr>
                  <w:t>1</w:t>
                </w:r>
                <w:r>
                  <w:rPr>
                    <w:noProof/>
                    <w:color w:val="FFFFFF" w:themeColor="background1"/>
                  </w:rPr>
                  <w:fldChar w:fldCharType="end"/>
                </w:r>
              </w:p>
            </w:txbxContent>
          </v:textbox>
          <w10:wrap anchorx="page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83570"/>
    <w:rsid w:val="00027044"/>
    <w:rsid w:val="00156A0F"/>
    <w:rsid w:val="00216263"/>
    <w:rsid w:val="00226BEC"/>
    <w:rsid w:val="00283570"/>
    <w:rsid w:val="00350AE4"/>
    <w:rsid w:val="00363CFC"/>
    <w:rsid w:val="003E1E6D"/>
    <w:rsid w:val="00434BDC"/>
    <w:rsid w:val="00457104"/>
    <w:rsid w:val="005A21F8"/>
    <w:rsid w:val="005C66FF"/>
    <w:rsid w:val="006A2090"/>
    <w:rsid w:val="00783615"/>
    <w:rsid w:val="007B36D1"/>
    <w:rsid w:val="00820E39"/>
    <w:rsid w:val="00841893"/>
    <w:rsid w:val="0097023E"/>
    <w:rsid w:val="009A2BAD"/>
    <w:rsid w:val="009C3CF1"/>
    <w:rsid w:val="00B74962"/>
    <w:rsid w:val="00BD340A"/>
    <w:rsid w:val="00CB0984"/>
    <w:rsid w:val="00D411F8"/>
    <w:rsid w:val="00D57420"/>
    <w:rsid w:val="00E25F61"/>
    <w:rsid w:val="00F0477C"/>
    <w:rsid w:val="00FB30F0"/>
    <w:rsid w:val="00FD2EF4"/>
    <w:rsid w:val="00FF4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357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710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7104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45710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7104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uiPriority w:val="59"/>
    <w:rsid w:val="009C3CF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775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7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442</Words>
  <Characters>8221</Characters>
  <Application>Microsoft Office Word</Application>
  <DocSecurity>0</DocSecurity>
  <Lines>68</Lines>
  <Paragraphs>19</Paragraphs>
  <ScaleCrop>false</ScaleCrop>
  <Manager/>
  <Company/>
  <LinksUpToDate>false</LinksUpToDate>
  <CharactersWithSpaces>9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4-06T02:26:00Z</dcterms:created>
  <dcterms:modified xsi:type="dcterms:W3CDTF">2023-05-10T08:22:00Z</dcterms:modified>
</cp:coreProperties>
</file>